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1"/>
  </p:notesMasterIdLst>
  <p:sldIdLst>
    <p:sldId id="301" r:id="rId3"/>
    <p:sldId id="302" r:id="rId4"/>
    <p:sldId id="258" r:id="rId5"/>
    <p:sldId id="304" r:id="rId6"/>
    <p:sldId id="284" r:id="rId7"/>
    <p:sldId id="286" r:id="rId8"/>
    <p:sldId id="305" r:id="rId9"/>
    <p:sldId id="306" r:id="rId10"/>
    <p:sldId id="307" r:id="rId11"/>
    <p:sldId id="308" r:id="rId12"/>
    <p:sldId id="309" r:id="rId13"/>
    <p:sldId id="260" r:id="rId14"/>
    <p:sldId id="310" r:id="rId15"/>
    <p:sldId id="311" r:id="rId16"/>
    <p:sldId id="312" r:id="rId17"/>
    <p:sldId id="313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4" r:id="rId26"/>
    <p:sldId id="325" r:id="rId27"/>
    <p:sldId id="326" r:id="rId28"/>
    <p:sldId id="323" r:id="rId29"/>
    <p:sldId id="277" r:id="rId30"/>
  </p:sldIdLst>
  <p:sldSz cx="24384000" cy="13716000"/>
  <p:notesSz cx="6858000" cy="9144000"/>
  <p:custDataLst>
    <p:tags r:id="rId3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8" autoAdjust="0"/>
    <p:restoredTop sz="86355" autoAdjust="0"/>
  </p:normalViewPr>
  <p:slideViewPr>
    <p:cSldViewPr>
      <p:cViewPr>
        <p:scale>
          <a:sx n="34" d="100"/>
          <a:sy n="34" d="100"/>
        </p:scale>
        <p:origin x="-666" y="-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51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2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70.png"/><Relationship Id="rId9" Type="http://schemas.openxmlformats.org/officeDocument/2006/relationships/oleObject" Target="../embeddings/oleObject3.bin"/><Relationship Id="rId14" Type="http://schemas.openxmlformats.org/officeDocument/2006/relationships/package" Target="../embeddings/Microsoft_Word_Document1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3.emf"/><Relationship Id="rId4" Type="http://schemas.openxmlformats.org/officeDocument/2006/relationships/package" Target="../embeddings/Microsoft_Word_Document2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11" Type="http://schemas.openxmlformats.org/officeDocument/2006/relationships/image" Target="../media/image55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8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71.png"/><Relationship Id="rId4" Type="http://schemas.openxmlformats.org/officeDocument/2006/relationships/image" Target="../media/image59.png"/><Relationship Id="rId9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57.png"/><Relationship Id="rId7" Type="http://schemas.openxmlformats.org/officeDocument/2006/relationships/image" Target="../media/image77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82.png"/><Relationship Id="rId5" Type="http://schemas.openxmlformats.org/officeDocument/2006/relationships/image" Target="../media/image72.png"/><Relationship Id="rId10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0.png"/><Relationship Id="rId10" Type="http://schemas.openxmlformats.org/officeDocument/2006/relationships/image" Target="../media/image99.png"/><Relationship Id="rId4" Type="http://schemas.openxmlformats.org/officeDocument/2006/relationships/image" Target="../media/image930.png"/><Relationship Id="rId9" Type="http://schemas.openxmlformats.org/officeDocument/2006/relationships/image" Target="../media/image9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0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0.png"/><Relationship Id="rId5" Type="http://schemas.openxmlformats.org/officeDocument/2006/relationships/image" Target="../media/image1000.png"/><Relationship Id="rId4" Type="http://schemas.openxmlformats.org/officeDocument/2006/relationships/image" Target="../media/image81.png"/><Relationship Id="rId9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81.png"/><Relationship Id="rId9" Type="http://schemas.openxmlformats.org/officeDocument/2006/relationships/image" Target="../media/image1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81.png"/><Relationship Id="rId9" Type="http://schemas.openxmlformats.org/officeDocument/2006/relationships/image" Target="../media/image1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81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86.png"/><Relationship Id="rId9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01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81.png"/><Relationship Id="rId9" Type="http://schemas.openxmlformats.org/officeDocument/2006/relationships/image" Target="../media/image1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81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81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81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1.png"/><Relationship Id="rId11" Type="http://schemas.openxmlformats.org/officeDocument/2006/relationships/image" Target="../media/image155.png"/><Relationship Id="rId5" Type="http://schemas.openxmlformats.org/officeDocument/2006/relationships/image" Target="../media/image150.png"/><Relationship Id="rId10" Type="http://schemas.openxmlformats.org/officeDocument/2006/relationships/image" Target="../media/image154.png"/><Relationship Id="rId4" Type="http://schemas.openxmlformats.org/officeDocument/2006/relationships/image" Target="../media/image149.png"/><Relationship Id="rId9" Type="http://schemas.openxmlformats.org/officeDocument/2006/relationships/image" Target="../media/image1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19.png"/><Relationship Id="rId3" Type="http://schemas.openxmlformats.org/officeDocument/2006/relationships/image" Target="../media/image81.png"/><Relationship Id="rId12" Type="http://schemas.openxmlformats.org/officeDocument/2006/relationships/image" Target="../media/image1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58.png"/><Relationship Id="rId10" Type="http://schemas.openxmlformats.org/officeDocument/2006/relationships/image" Target="../media/image157.png"/><Relationship Id="rId4" Type="http://schemas.openxmlformats.org/officeDocument/2006/relationships/image" Target="../media/image1551.png"/><Relationship Id="rId9" Type="http://schemas.openxmlformats.org/officeDocument/2006/relationships/image" Target="../media/image1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image" Target="../media/image81.png"/><Relationship Id="rId7" Type="http://schemas.openxmlformats.org/officeDocument/2006/relationships/image" Target="../media/image15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0.png"/><Relationship Id="rId11" Type="http://schemas.openxmlformats.org/officeDocument/2006/relationships/image" Target="../media/image1550.png"/><Relationship Id="rId5" Type="http://schemas.openxmlformats.org/officeDocument/2006/relationships/image" Target="../media/image1490.png"/><Relationship Id="rId10" Type="http://schemas.openxmlformats.org/officeDocument/2006/relationships/image" Target="../media/image1540.png"/><Relationship Id="rId4" Type="http://schemas.openxmlformats.org/officeDocument/2006/relationships/image" Target="../media/image1480.png"/><Relationship Id="rId9" Type="http://schemas.openxmlformats.org/officeDocument/2006/relationships/image" Target="../media/image15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30693" y="1940838"/>
            <a:ext cx="6724858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GIẢI TÍCH LỚP 12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5235" y="3346883"/>
            <a:ext cx="24400495" cy="172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800" b="1" dirty="0"/>
              <a:t>GIẢI TÍCH 12 </a:t>
            </a:r>
            <a:endParaRPr lang="en-US" sz="4800" i="1" dirty="0"/>
          </a:p>
          <a:p>
            <a:pPr algn="ctr">
              <a:spcBef>
                <a:spcPts val="1200"/>
              </a:spcBef>
            </a:pP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63963" y="4446051"/>
              <a:ext cx="10826942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</a:t>
              </a:r>
              <a:r>
                <a:rPr lang="en-US" sz="6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LŨY THỪA</a:t>
              </a:r>
              <a:endParaRPr lang="en-US" sz="6600" i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9" y="5638800"/>
            <a:ext cx="11114680" cy="907184"/>
            <a:chOff x="7459670" y="7086600"/>
            <a:chExt cx="11115966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483180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HÀM SỐ LŨY THỪ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6" y="8915400"/>
            <a:ext cx="12055643" cy="929775"/>
            <a:chOff x="7459670" y="8524495"/>
            <a:chExt cx="1205704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042425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CỦA HÀM SỐ LŨY THỪA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6" y="11963400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O SÁT HÀM SỐ LŨY THỪA 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67818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78486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14800" y="9906000"/>
            <a:ext cx="10253661" cy="861774"/>
            <a:chOff x="644526" y="2766774"/>
            <a:chExt cx="10253661" cy="861774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212773" y="10972800"/>
            <a:ext cx="10253661" cy="861774"/>
            <a:chOff x="644526" y="2766774"/>
            <a:chExt cx="10253661" cy="861774"/>
          </a:xfrm>
        </p:grpSpPr>
        <p:sp>
          <p:nvSpPr>
            <p:cNvPr id="55" name="TextBox 5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Rounded Rectangle 6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ADB1D38D-EBAD-470D-AA5B-3976E82F4C76}"/>
              </a:ext>
            </a:extLst>
          </p:cNvPr>
          <p:cNvSpPr/>
          <p:nvPr/>
        </p:nvSpPr>
        <p:spPr>
          <a:xfrm>
            <a:off x="11472530" y="4851619"/>
            <a:ext cx="9330070" cy="792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CCA37A9C-C7EB-40D3-BFD5-7238A81DEB02}"/>
              </a:ext>
            </a:extLst>
          </p:cNvPr>
          <p:cNvSpPr/>
          <p:nvPr/>
        </p:nvSpPr>
        <p:spPr>
          <a:xfrm>
            <a:off x="2499017" y="4864024"/>
            <a:ext cx="8867188" cy="792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4800" y="1572056"/>
            <a:ext cx="18896331" cy="923330"/>
            <a:chOff x="470925" y="1892299"/>
            <a:chExt cx="18899750" cy="923329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ẢO SÁT HÀM SỐ LŨY THỪA 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481139" y="2504836"/>
            <a:ext cx="18559461" cy="923330"/>
            <a:chOff x="644526" y="2766774"/>
            <a:chExt cx="14613806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906587" y="2766774"/>
                  <a:ext cx="1335174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ảng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óm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ắt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ính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ất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ũy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ừa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5400" b="0" i="1" smtClean="0">
                          <a:latin typeface="Cambria Math"/>
                        </a:rPr>
                        <m:t>y</m:t>
                      </m:r>
                      <m:r>
                        <a:rPr lang="vi-VN" sz="5400" b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vi-VN" sz="5400" b="0" i="1" smtClean="0">
                              <a:latin typeface="Cambria Math"/>
                            </a:rPr>
                            <m:t>α</m:t>
                          </m:r>
                        </m:sup>
                      </m:sSup>
                    </m:oMath>
                  </a14:m>
                  <a:endPara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3351745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1653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70181" y="2795826"/>
              <a:ext cx="3877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88669" imgH="114003" progId="Equation.DSMT4">
                  <p:embed/>
                </p:oleObj>
              </mc:Choice>
              <mc:Fallback>
                <p:oleObj name="Equation" r:id="rId5" imgW="88669" imgH="11400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88669" imgH="114003" progId="Equation.DSMT4">
                  <p:embed/>
                </p:oleObj>
              </mc:Choice>
              <mc:Fallback>
                <p:oleObj name="Equation" r:id="rId7" imgW="88669" imgH="11400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88669" imgH="114003" progId="Equation.DSMT4">
                  <p:embed/>
                </p:oleObj>
              </mc:Choice>
              <mc:Fallback>
                <p:oleObj name="Equation" r:id="rId9" imgW="88669" imgH="11400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88669" imgH="114003" progId="Equation.DSMT4">
                  <p:embed/>
                </p:oleObj>
              </mc:Choice>
              <mc:Fallback>
                <p:oleObj name="Equation" r:id="rId10" imgW="88669" imgH="11400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1" imgW="88669" imgH="114003" progId="Equation.DSMT4">
                  <p:embed/>
                </p:oleObj>
              </mc:Choice>
              <mc:Fallback>
                <p:oleObj name="Equation" r:id="rId11" imgW="88669" imgH="11400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2" imgW="88669" imgH="114003" progId="Equation.DSMT4">
                  <p:embed/>
                </p:oleObj>
              </mc:Choice>
              <mc:Fallback>
                <p:oleObj name="Equation" r:id="rId12" imgW="88669" imgH="11400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66854"/>
              </p:ext>
            </p:extLst>
          </p:nvPr>
        </p:nvGraphicFramePr>
        <p:xfrm>
          <a:off x="2267940" y="3886200"/>
          <a:ext cx="19312750" cy="98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Document" r:id="rId14" imgW="6636784" imgH="3377409" progId="Word.Document.12">
                  <p:embed/>
                </p:oleObj>
              </mc:Choice>
              <mc:Fallback>
                <p:oleObj name="Document" r:id="rId14" imgW="6636784" imgH="33774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7940" y="3886200"/>
                        <a:ext cx="19312750" cy="982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59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60006"/>
              </p:ext>
            </p:extLst>
          </p:nvPr>
        </p:nvGraphicFramePr>
        <p:xfrm>
          <a:off x="1752600" y="1524000"/>
          <a:ext cx="20878800" cy="1292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Document" r:id="rId4" imgW="6554893" imgH="5130178" progId="Word.Document.12">
                  <p:embed/>
                </p:oleObj>
              </mc:Choice>
              <mc:Fallback>
                <p:oleObj name="Document" r:id="rId4" imgW="6554893" imgH="51301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524000"/>
                        <a:ext cx="20878800" cy="1292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44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444387" y="1736380"/>
            <a:ext cx="5105401" cy="790665"/>
            <a:chOff x="1082675" y="1892299"/>
            <a:chExt cx="5105401" cy="790663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570990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41005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77791" y="248718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98152" y="6531497"/>
            <a:ext cx="22207868" cy="6745664"/>
            <a:chOff x="1226652" y="5867400"/>
            <a:chExt cx="22207868" cy="7631790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75199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037993"/>
              <a:chOff x="1224541" y="6305967"/>
              <a:chExt cx="3568119" cy="103799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1037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60316" y="3625460"/>
            <a:ext cx="22152549" cy="2710541"/>
            <a:chOff x="1268078" y="3405486"/>
            <a:chExt cx="22152549" cy="27105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152549" cy="23250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6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4025144"/>
            <a:ext cx="955742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ìm tập xác định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45360" y="5009660"/>
                <a:ext cx="4673994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360" y="5009660"/>
                <a:ext cx="4673994" cy="1045414"/>
              </a:xfrm>
              <a:prstGeom prst="rect">
                <a:avLst/>
              </a:prstGeom>
              <a:blipFill rotWithShape="1">
                <a:blip r:embed="rId3"/>
                <a:stretch>
                  <a:fillRect l="-5215" r="-4172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  <a:blipFill rotWithShape="1">
                <a:blip r:embed="rId4"/>
                <a:stretch>
                  <a:fillRect l="-5459" r="-426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  <a:blipFill rotWithShape="1">
                <a:blip r:embed="rId5"/>
                <a:stretch>
                  <a:fillRect l="-5006" r="-4130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  <a:blipFill>
                <a:blip r:embed="rId6"/>
                <a:stretch>
                  <a:fillRect l="-4266" r="-3226" b="-2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7800" y="8077200"/>
                <a:ext cx="4464299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077200"/>
                <a:ext cx="4464299" cy="1045414"/>
              </a:xfrm>
              <a:prstGeom prst="rect">
                <a:avLst/>
              </a:prstGeom>
              <a:blipFill rotWithShape="1">
                <a:blip r:embed="rId7"/>
                <a:stretch>
                  <a:fillRect l="-5601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800" y="9593759"/>
                <a:ext cx="81115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9593759"/>
                <a:ext cx="811158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3083" t="-16667" r="-210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47800" y="10907667"/>
                <a:ext cx="123488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907667"/>
                <a:ext cx="1234883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025" t="-16535" r="-1037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Connector 91"/>
          <p:cNvCxnSpPr/>
          <p:nvPr/>
        </p:nvCxnSpPr>
        <p:spPr>
          <a:xfrm>
            <a:off x="13796630" y="7149088"/>
            <a:ext cx="0" cy="595731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317506" y="7486141"/>
                <a:ext cx="4537524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6" y="7486141"/>
                <a:ext cx="4537524" cy="1207575"/>
              </a:xfrm>
              <a:prstGeom prst="rect">
                <a:avLst/>
              </a:prstGeom>
              <a:blipFill rotWithShape="1">
                <a:blip r:embed="rId10"/>
                <a:stretch>
                  <a:fillRect l="-551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0" y="8991600"/>
                <a:ext cx="5908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0" y="8991600"/>
                <a:ext cx="5908349" cy="784767"/>
              </a:xfrm>
              <a:prstGeom prst="rect">
                <a:avLst/>
              </a:prstGeom>
              <a:blipFill rotWithShape="1">
                <a:blip r:embed="rId11"/>
                <a:stretch>
                  <a:fillRect l="-412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289797" y="11095200"/>
                <a:ext cx="8916223" cy="1566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  <m:r>
                          <a:rPr lang="vi-VN" sz="4400" b="1">
                            <a:latin typeface="Cambria Math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797" y="11095200"/>
                <a:ext cx="8916223" cy="1566647"/>
              </a:xfrm>
              <a:prstGeom prst="rect">
                <a:avLst/>
              </a:prstGeom>
              <a:blipFill rotWithShape="1">
                <a:blip r:embed="rId12"/>
                <a:stretch>
                  <a:fillRect l="-2734" t="-7782" r="-1846" b="-13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4782800" y="9979248"/>
                <a:ext cx="4323171" cy="767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⇔−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9979248"/>
                <a:ext cx="4323171" cy="767903"/>
              </a:xfrm>
              <a:prstGeom prst="rect">
                <a:avLst/>
              </a:prstGeom>
              <a:blipFill rotWithShape="1">
                <a:blip r:embed="rId13"/>
                <a:stretch>
                  <a:fillRect t="-7937" r="-3949" b="-3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05800" y="1662678"/>
            <a:ext cx="5105401" cy="790665"/>
            <a:chOff x="1082675" y="1892299"/>
            <a:chExt cx="5105401" cy="790663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570990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41005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303061" y="263958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93954" y="6411388"/>
            <a:ext cx="22030690" cy="6923612"/>
            <a:chOff x="1257896" y="5867400"/>
            <a:chExt cx="22030690" cy="6739146"/>
          </a:xfrm>
        </p:grpSpPr>
        <p:sp>
          <p:nvSpPr>
            <p:cNvPr id="53" name="Rounded Rectangle 52"/>
            <p:cNvSpPr/>
            <p:nvPr/>
          </p:nvSpPr>
          <p:spPr>
            <a:xfrm>
              <a:off x="1257896" y="5930275"/>
              <a:ext cx="22030690" cy="667627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037992"/>
              <a:chOff x="1224541" y="6305967"/>
              <a:chExt cx="3568119" cy="103799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1037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99924" y="3614059"/>
            <a:ext cx="21955471" cy="2710541"/>
            <a:chOff x="1268078" y="3405486"/>
            <a:chExt cx="21955471" cy="27105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955471" cy="23250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6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4025144"/>
            <a:ext cx="955742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ìm tập xác định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45360" y="5009660"/>
                <a:ext cx="6780702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	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360" y="5009660"/>
                <a:ext cx="6780702" cy="1045414"/>
              </a:xfrm>
              <a:prstGeom prst="rect">
                <a:avLst/>
              </a:prstGeom>
              <a:blipFill rotWithShape="1">
                <a:blip r:embed="rId3"/>
                <a:stretch>
                  <a:fillRect l="-3594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  <a:blipFill rotWithShape="1">
                <a:blip r:embed="rId4"/>
                <a:stretch>
                  <a:fillRect l="-5459" r="-426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  <a:blipFill rotWithShape="1">
                <a:blip r:embed="rId5"/>
                <a:stretch>
                  <a:fillRect l="-5006" r="-4130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  <a:blipFill>
                <a:blip r:embed="rId6"/>
                <a:stretch>
                  <a:fillRect l="-4266" r="-3226" b="-2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86043" y="8077200"/>
                <a:ext cx="4667368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43" y="8077200"/>
                <a:ext cx="4667368" cy="1007584"/>
              </a:xfrm>
              <a:prstGeom prst="rect">
                <a:avLst/>
              </a:prstGeom>
              <a:blipFill rotWithShape="1">
                <a:blip r:embed="rId7"/>
                <a:stretch>
                  <a:fillRect l="-5359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800" y="9593759"/>
                <a:ext cx="88002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≠±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9593759"/>
                <a:ext cx="8800230" cy="784767"/>
              </a:xfrm>
              <a:prstGeom prst="rect">
                <a:avLst/>
              </a:prstGeom>
              <a:blipFill rotWithShape="1">
                <a:blip r:embed="rId8"/>
                <a:stretch>
                  <a:fillRect l="-2841" t="-14729" r="-1871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47800" y="10907667"/>
                <a:ext cx="8916223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r>
                      <a:rPr lang="vi-VN" sz="4400" b="1">
                        <a:latin typeface="Cambria Math"/>
                      </a:rPr>
                      <m:t>ℝ</m:t>
                    </m:r>
                    <m:r>
                      <a:rPr lang="vi-VN" sz="44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  <m:r>
                          <a:rPr lang="vi-VN" sz="4400" b="1">
                            <a:latin typeface="Cambria Math"/>
                          </a:rPr>
                          <m:t>;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907667"/>
                <a:ext cx="8916223" cy="1446550"/>
              </a:xfrm>
              <a:prstGeom prst="rect">
                <a:avLst/>
              </a:prstGeom>
              <a:blipFill rotWithShape="1">
                <a:blip r:embed="rId9"/>
                <a:stretch>
                  <a:fillRect l="-2804" t="-8403" r="-1847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Connector 91"/>
          <p:cNvCxnSpPr/>
          <p:nvPr/>
        </p:nvCxnSpPr>
        <p:spPr>
          <a:xfrm>
            <a:off x="13796630" y="7072888"/>
            <a:ext cx="0" cy="595731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317506" y="7486141"/>
                <a:ext cx="585076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6" y="7486141"/>
                <a:ext cx="5850769" cy="1118448"/>
              </a:xfrm>
              <a:prstGeom prst="rect">
                <a:avLst/>
              </a:prstGeom>
              <a:blipFill rotWithShape="1">
                <a:blip r:embed="rId10"/>
                <a:stretch>
                  <a:fillRect l="-4275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32728" y="8901028"/>
                <a:ext cx="6906186" cy="1919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lt;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2728" y="8901028"/>
                <a:ext cx="6906186" cy="1919372"/>
              </a:xfrm>
              <a:prstGeom prst="rect">
                <a:avLst/>
              </a:prstGeom>
              <a:blipFill rotWithShape="1">
                <a:blip r:embed="rId11"/>
                <a:stretch>
                  <a:fillRect l="-3622" t="-6032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289797" y="11095200"/>
                <a:ext cx="8916223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797" y="11095200"/>
                <a:ext cx="8916223" cy="1446550"/>
              </a:xfrm>
              <a:prstGeom prst="rect">
                <a:avLst/>
              </a:prstGeom>
              <a:blipFill rotWithShape="1">
                <a:blip r:embed="rId12"/>
                <a:stretch>
                  <a:fillRect l="-2734" t="-8439" r="-1846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79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81759" y="5169544"/>
            <a:ext cx="22207868" cy="8269907"/>
            <a:chOff x="1226652" y="5867400"/>
            <a:chExt cx="22207868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18173" y="2399995"/>
            <a:ext cx="22207868" cy="2326314"/>
            <a:chOff x="1268078" y="3405486"/>
            <a:chExt cx="22207868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207868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697358"/>
            <a:ext cx="88665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ạ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4289" y="3469244"/>
                <a:ext cx="6780702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	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89" y="3469244"/>
                <a:ext cx="6780702" cy="1199303"/>
              </a:xfrm>
              <a:prstGeom prst="rect">
                <a:avLst/>
              </a:prstGeom>
              <a:blipFill>
                <a:blip r:embed="rId3"/>
                <a:stretch>
                  <a:fillRect l="-3687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8892" y="3505200"/>
                <a:ext cx="557543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892" y="3505200"/>
                <a:ext cx="5575437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4372" r="-3388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32085" y="3581400"/>
                <a:ext cx="4579715" cy="978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2085" y="3581400"/>
                <a:ext cx="4579715" cy="978473"/>
              </a:xfrm>
              <a:prstGeom prst="rect">
                <a:avLst/>
              </a:prstGeom>
              <a:blipFill rotWithShape="1">
                <a:blip r:embed="rId5"/>
                <a:stretch>
                  <a:fillRect l="-5319" r="-4388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702488" y="3581400"/>
                <a:ext cx="4515210" cy="895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488" y="3581400"/>
                <a:ext cx="4515210" cy="895951"/>
              </a:xfrm>
              <a:prstGeom prst="rect">
                <a:avLst/>
              </a:prstGeom>
              <a:blipFill>
                <a:blip r:embed="rId6"/>
                <a:stretch>
                  <a:fillRect l="-5533" t="-1370" r="-4453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504903" y="5627496"/>
                <a:ext cx="22040897" cy="1306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903" y="5627496"/>
                <a:ext cx="22040897" cy="1306704"/>
              </a:xfrm>
              <a:prstGeom prst="rect">
                <a:avLst/>
              </a:prstGeom>
              <a:blipFill rotWithShape="1">
                <a:blip r:embed="rId7"/>
                <a:stretch>
                  <a:fillRect l="-1134" b="-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447800" y="8001000"/>
                <a:ext cx="22097999" cy="1303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𝐲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001000"/>
                <a:ext cx="22097999" cy="1303498"/>
              </a:xfrm>
              <a:prstGeom prst="rect">
                <a:avLst/>
              </a:prstGeom>
              <a:blipFill rotWithShape="1">
                <a:blip r:embed="rId8"/>
                <a:stretch>
                  <a:fillRect l="-1131"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26493" y="10680049"/>
                <a:ext cx="21333507" cy="1130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493" y="10680049"/>
                <a:ext cx="21333507" cy="1130951"/>
              </a:xfrm>
              <a:prstGeom prst="rect">
                <a:avLst/>
              </a:prstGeom>
              <a:blipFill>
                <a:blip r:embed="rId9"/>
                <a:stretch>
                  <a:fillRect l="-1143" b="-10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502629" y="11981849"/>
                <a:ext cx="22119371" cy="895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29" y="11981849"/>
                <a:ext cx="22119371" cy="895951"/>
              </a:xfrm>
              <a:prstGeom prst="rect">
                <a:avLst/>
              </a:prstGeom>
              <a:blipFill>
                <a:blip r:embed="rId10"/>
                <a:stretch>
                  <a:fillRect l="-1102" t="-1361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094016" y="9435753"/>
                <a:ext cx="7460184" cy="1079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6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36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𝟐</m:t>
                        </m:r>
                        <m:r>
                          <a:rPr lang="en-US" sz="3600" b="1" i="1">
                            <a:latin typeface="Cambria Math"/>
                          </a:rPr>
                          <m:t>𝒙</m:t>
                        </m:r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6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016" y="9435753"/>
                <a:ext cx="7460184" cy="1079847"/>
              </a:xfrm>
              <a:prstGeom prst="rect">
                <a:avLst/>
              </a:prstGeom>
              <a:blipFill rotWithShape="1">
                <a:blip r:embed="rId11"/>
                <a:stretch>
                  <a:fillRect r="-1879" b="-9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086600" y="6916344"/>
                <a:ext cx="7562776" cy="1084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6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36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36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/>
                          </a:rPr>
                          <m:t>𝟒</m:t>
                        </m:r>
                        <m:r>
                          <a:rPr lang="en-US" sz="3600" b="1" i="1">
                            <a:latin typeface="Cambria Math"/>
                          </a:rPr>
                          <m:t>𝒙</m:t>
                        </m:r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6916344"/>
                <a:ext cx="7562776" cy="1084656"/>
              </a:xfrm>
              <a:prstGeom prst="rect">
                <a:avLst/>
              </a:prstGeom>
              <a:blipFill rotWithShape="1">
                <a:blip r:embed="rId12"/>
                <a:stretch>
                  <a:fillRect r="-1935" b="-8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61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56056" y="5181600"/>
            <a:ext cx="22207868" cy="8269907"/>
            <a:chOff x="1226652" y="5867400"/>
            <a:chExt cx="22207868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46520" y="2442921"/>
            <a:ext cx="22217404" cy="2326314"/>
            <a:chOff x="1268078" y="3405486"/>
            <a:chExt cx="22217404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217404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697358"/>
            <a:ext cx="801052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S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51757" y="3558633"/>
                <a:ext cx="310604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757" y="3558633"/>
                <a:ext cx="310604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8039" t="-14729" r="-666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8892" y="3558633"/>
                <a:ext cx="312367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  <m:r>
                          <a:rPr lang="en-US" sz="4400" b="1" i="1" smtClean="0">
                            <a:latin typeface="Cambria Math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892" y="3558633"/>
                <a:ext cx="3123676" cy="784767"/>
              </a:xfrm>
              <a:prstGeom prst="rect">
                <a:avLst/>
              </a:prstGeom>
              <a:blipFill rotWithShape="1">
                <a:blip r:embed="rId4"/>
                <a:stretch>
                  <a:fillRect l="-7797" t="-14729" r="-6823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747619" y="3634833"/>
                <a:ext cx="306596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/>
                          </a:rPr>
                          <m:t>.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7619" y="3634833"/>
                <a:ext cx="3065968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7952" t="-14729" r="-715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028801" y="3457439"/>
                <a:ext cx="2956259" cy="1038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r>
                  <a:rPr lang="en-US" sz="4400" b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01" y="3457439"/>
                <a:ext cx="2956259" cy="1038361"/>
              </a:xfrm>
              <a:prstGeom prst="rect">
                <a:avLst/>
              </a:prstGeom>
              <a:blipFill>
                <a:blip r:embed="rId6"/>
                <a:stretch>
                  <a:fillRect l="-8247" r="-7423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97973" y="5988464"/>
                <a:ext cx="524091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5988464"/>
                <a:ext cx="5240919" cy="1299651"/>
              </a:xfrm>
              <a:prstGeom prst="rect">
                <a:avLst/>
              </a:prstGeom>
              <a:blipFill rotWithShape="1">
                <a:blip r:embed="rId7"/>
                <a:stretch>
                  <a:fillRect l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7752837"/>
                <a:ext cx="524091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7752837"/>
                <a:ext cx="5240919" cy="1299651"/>
              </a:xfrm>
              <a:prstGeom prst="rect">
                <a:avLst/>
              </a:prstGeom>
              <a:blipFill rotWithShape="1">
                <a:blip r:embed="rId8"/>
                <a:stretch>
                  <a:fillRect l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59479" y="9531555"/>
                <a:ext cx="5260521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79" y="9531555"/>
                <a:ext cx="5260521" cy="1299651"/>
              </a:xfrm>
              <a:prstGeom prst="rect">
                <a:avLst/>
              </a:prstGeom>
              <a:blipFill rotWithShape="1">
                <a:blip r:embed="rId9"/>
                <a:stretch>
                  <a:fillRect l="-4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04900" y="11181914"/>
                <a:ext cx="5138900" cy="1391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900" y="11181914"/>
                <a:ext cx="5138900" cy="1391086"/>
              </a:xfrm>
              <a:prstGeom prst="rect">
                <a:avLst/>
              </a:prstGeom>
              <a:blipFill rotWithShape="1">
                <a:blip r:embed="rId10"/>
                <a:stretch>
                  <a:fillRect l="-4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0" y="6324600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6324600"/>
                <a:ext cx="7798673" cy="721801"/>
              </a:xfrm>
              <a:prstGeom prst="rect">
                <a:avLst/>
              </a:prstGeom>
              <a:blipFill rotWithShape="1">
                <a:blip r:embed="rId11"/>
                <a:stretch>
                  <a:fillRect t="-14407" r="-1798" b="-33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43800" y="8041761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8041761"/>
                <a:ext cx="7798673" cy="721801"/>
              </a:xfrm>
              <a:prstGeom prst="rect">
                <a:avLst/>
              </a:prstGeom>
              <a:blipFill rotWithShape="1">
                <a:blip r:embed="rId12"/>
                <a:stretch>
                  <a:fillRect t="-14286" r="-1798" b="-33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50480" y="9820479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480" y="9820479"/>
                <a:ext cx="7798673" cy="721801"/>
              </a:xfrm>
              <a:prstGeom prst="rect">
                <a:avLst/>
              </a:prstGeom>
              <a:blipFill rotWithShape="1">
                <a:blip r:embed="rId13"/>
                <a:stretch>
                  <a:fillRect t="-14407" r="-1798" b="-34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50480" y="11401173"/>
                <a:ext cx="7547835" cy="952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480" y="11401173"/>
                <a:ext cx="7547835" cy="952568"/>
              </a:xfrm>
              <a:prstGeom prst="rect">
                <a:avLst/>
              </a:prstGeom>
              <a:blipFill rotWithShape="1">
                <a:blip r:embed="rId14"/>
                <a:stretch>
                  <a:fillRect r="-1858" b="-19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35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47800" y="5527651"/>
            <a:ext cx="22021800" cy="7500467"/>
            <a:chOff x="1226652" y="5867400"/>
            <a:chExt cx="22021800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021800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800" y="2378188"/>
            <a:ext cx="21841827" cy="2727211"/>
            <a:chOff x="1268078" y="3405486"/>
            <a:chExt cx="21841827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811959"/>
            <a:ext cx="81820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ặ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4289" y="3939633"/>
                <a:ext cx="60578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89" y="3939633"/>
                <a:ext cx="6057877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4125" t="-14729" r="-3018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222330" y="3620109"/>
                <a:ext cx="5498813" cy="12566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0" i="1" smtClean="0">
                        <a:latin typeface="Cambria Math"/>
                      </a:rPr>
                      <m:t>;</m:t>
                    </m:r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330" y="3620109"/>
                <a:ext cx="5498813" cy="1256691"/>
              </a:xfrm>
              <a:prstGeom prst="rect">
                <a:avLst/>
              </a:prstGeom>
              <a:blipFill rotWithShape="1">
                <a:blip r:embed="rId4"/>
                <a:stretch>
                  <a:fillRect l="-4545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261453" y="3787233"/>
                <a:ext cx="598894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1453" y="3787233"/>
                <a:ext cx="5988947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4175" t="-14729" r="-325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97973" y="7010400"/>
                <a:ext cx="5755427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7010400"/>
                <a:ext cx="5755427" cy="1299651"/>
              </a:xfrm>
              <a:prstGeom prst="rect">
                <a:avLst/>
              </a:prstGeom>
              <a:blipFill rotWithShape="1">
                <a:blip r:embed="rId6"/>
                <a:stretch>
                  <a:fillRect l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5755427" cy="1703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5755427" cy="1703608"/>
              </a:xfrm>
              <a:prstGeom prst="rect">
                <a:avLst/>
              </a:prstGeom>
              <a:blipFill rotWithShape="1">
                <a:blip r:embed="rId7"/>
                <a:stretch>
                  <a:fillRect l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59479" y="10968549"/>
                <a:ext cx="579208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79" y="10968549"/>
                <a:ext cx="5792089" cy="1299651"/>
              </a:xfrm>
              <a:prstGeom prst="rect">
                <a:avLst/>
              </a:prstGeom>
              <a:blipFill rotWithShape="1">
                <a:blip r:embed="rId8"/>
                <a:stretch>
                  <a:fillRect l="-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287526" y="7299324"/>
                <a:ext cx="53047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26" y="7299324"/>
                <a:ext cx="5304722" cy="721801"/>
              </a:xfrm>
              <a:prstGeom prst="rect">
                <a:avLst/>
              </a:prstGeom>
              <a:blipFill rotWithShape="1">
                <a:blip r:embed="rId9"/>
                <a:stretch>
                  <a:fillRect t="-14286" r="-3103" b="-33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151568" y="9129954"/>
                <a:ext cx="4749570" cy="1150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568" y="9129954"/>
                <a:ext cx="4749570" cy="1150828"/>
              </a:xfrm>
              <a:prstGeom prst="rect">
                <a:avLst/>
              </a:prstGeom>
              <a:blipFill rotWithShape="1">
                <a:blip r:embed="rId10"/>
                <a:stretch>
                  <a:fillRect r="-372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151568" y="11257473"/>
                <a:ext cx="53047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568" y="11257473"/>
                <a:ext cx="5304722" cy="721801"/>
              </a:xfrm>
              <a:prstGeom prst="rect">
                <a:avLst/>
              </a:prstGeom>
              <a:blipFill rotWithShape="1">
                <a:blip r:embed="rId11"/>
                <a:stretch>
                  <a:fillRect t="-14407" r="-3218" b="-34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693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6" grpId="0"/>
      <p:bldP spid="17" grpId="0"/>
      <p:bldP spid="18" grpId="0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52076" y="6386010"/>
            <a:ext cx="23322075" cy="6509237"/>
            <a:chOff x="1270511" y="5867400"/>
            <a:chExt cx="23322075" cy="7071518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4"/>
              <a:ext cx="23268560" cy="6876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146598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1465983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6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400800" y="502920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7" cy="2200358"/>
            <a:chOff x="923003" y="3917552"/>
            <a:chExt cx="23632217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56222"/>
                <a:ext cx="101234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56222"/>
                <a:ext cx="10123477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240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895600" y="5181600"/>
                <a:ext cx="13402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181600"/>
                <a:ext cx="1340242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602034" y="5224693"/>
                <a:ext cx="199856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ℝ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034" y="5224693"/>
                <a:ext cx="199856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82468" y="5181600"/>
                <a:ext cx="23115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68" y="5181600"/>
                <a:ext cx="2311595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10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639053" y="5227138"/>
                <a:ext cx="43350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9053" y="5227138"/>
                <a:ext cx="4335098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535" r="-4782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0239696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36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732782" y="6532420"/>
            <a:ext cx="23193175" cy="6509237"/>
            <a:chOff x="1270511" y="5867400"/>
            <a:chExt cx="23193175" cy="7071518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4"/>
              <a:ext cx="23139660" cy="6876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1465983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14659830" cy="822341"/>
              </a:xfrm>
              <a:prstGeom prst="rect">
                <a:avLst/>
              </a:prstGeom>
              <a:blipFill rotWithShape="1">
                <a:blip r:embed="rId3"/>
                <a:stretch>
                  <a:fillRect l="-1663"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12398870" y="501926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8" cy="2200358"/>
            <a:chOff x="923003" y="3917552"/>
            <a:chExt cx="23632218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56222"/>
                <a:ext cx="9055877" cy="782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56222"/>
                <a:ext cx="9055877" cy="782971"/>
              </a:xfrm>
              <a:prstGeom prst="rect">
                <a:avLst/>
              </a:prstGeom>
              <a:blipFill rotWithShape="1">
                <a:blip r:embed="rId5"/>
                <a:stretch>
                  <a:fillRect l="-875" t="-14729" r="-181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286000" y="5029200"/>
                <a:ext cx="2991739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029200"/>
                <a:ext cx="2991739" cy="8223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305800" y="5105400"/>
                <a:ext cx="3390223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105400"/>
                <a:ext cx="3390223" cy="8223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82468" y="5105400"/>
                <a:ext cx="3225114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68" y="5105400"/>
                <a:ext cx="3225114" cy="822341"/>
              </a:xfrm>
              <a:prstGeom prst="rect">
                <a:avLst/>
              </a:prstGeom>
              <a:blipFill rotWithShape="1">
                <a:blip r:embed="rId8"/>
                <a:stretch>
                  <a:fillRect t="-9701" r="-6805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839327" y="5121259"/>
                <a:ext cx="2837187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327" y="5121259"/>
                <a:ext cx="2837187" cy="794833"/>
              </a:xfrm>
              <a:prstGeom prst="rect">
                <a:avLst/>
              </a:prstGeom>
              <a:blipFill rotWithShape="1">
                <a:blip r:embed="rId9"/>
                <a:stretch>
                  <a:fillRect t="-13077" r="-7725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0239696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809131" y="8861835"/>
                <a:ext cx="4802469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9131" y="8861835"/>
                <a:ext cx="4802469" cy="822341"/>
              </a:xfrm>
              <a:prstGeom prst="rect">
                <a:avLst/>
              </a:prstGeom>
              <a:blipFill rotWithShape="1">
                <a:blip r:embed="rId10"/>
                <a:stretch>
                  <a:fillRect l="-5076"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77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22170" y="6383784"/>
            <a:ext cx="23139660" cy="5773899"/>
            <a:chOff x="1252352" y="5867400"/>
            <a:chExt cx="23139660" cy="6272660"/>
          </a:xfrm>
        </p:grpSpPr>
        <p:sp>
          <p:nvSpPr>
            <p:cNvPr id="53" name="Rounded Rectangle 52"/>
            <p:cNvSpPr/>
            <p:nvPr/>
          </p:nvSpPr>
          <p:spPr>
            <a:xfrm>
              <a:off x="1252352" y="5956241"/>
              <a:ext cx="23139660" cy="61838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205837" y="8084123"/>
                <a:ext cx="146598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837" y="8084123"/>
                <a:ext cx="1465983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70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435476" y="501572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8" cy="2200358"/>
            <a:chOff x="923003" y="3917552"/>
            <a:chExt cx="23632218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00400"/>
                <a:ext cx="10998139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00400"/>
                <a:ext cx="10998139" cy="1045414"/>
              </a:xfrm>
              <a:prstGeom prst="rect">
                <a:avLst/>
              </a:prstGeom>
              <a:blipFill rotWithShape="1">
                <a:blip r:embed="rId5"/>
                <a:stretch>
                  <a:fillRect l="-2217" r="-66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362200" y="5181600"/>
                <a:ext cx="13402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81600"/>
                <a:ext cx="1340242" cy="769441"/>
              </a:xfrm>
              <a:prstGeom prst="rect">
                <a:avLst/>
              </a:prstGeom>
              <a:blipFill rotWithShape="1">
                <a:blip r:embed="rId6"/>
                <a:stretch>
                  <a:fillRect r="-6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4401800" y="5181600"/>
                <a:ext cx="199856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ℝ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800" y="5181600"/>
                <a:ext cx="199856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5181600"/>
                <a:ext cx="23115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181600"/>
                <a:ext cx="2311595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976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707417" y="5181600"/>
                <a:ext cx="78098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417" y="5181600"/>
                <a:ext cx="780983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667" r="-3046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1041559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62200" y="9753600"/>
                <a:ext cx="843666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9753600"/>
                <a:ext cx="8436669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2965" t="-16667" r="-202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20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="" xmlns:a16="http://schemas.microsoft.com/office/drawing/2014/main" id="{9649A819-79BD-4F9F-83C7-6ACF1D8CCCD9}"/>
              </a:ext>
            </a:extLst>
          </p:cNvPr>
          <p:cNvSpPr/>
          <p:nvPr/>
        </p:nvSpPr>
        <p:spPr>
          <a:xfrm>
            <a:off x="2373712" y="3121759"/>
            <a:ext cx="19800488" cy="8458200"/>
          </a:xfrm>
          <a:prstGeom prst="roundRect">
            <a:avLst>
              <a:gd name="adj" fmla="val 585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09800" y="2352318"/>
            <a:ext cx="587853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 KIỂM TRA BÀI CŨ </a:t>
            </a:r>
          </a:p>
        </p:txBody>
      </p:sp>
      <p:sp>
        <p:nvSpPr>
          <p:cNvPr id="3" name="Rectangle 2"/>
          <p:cNvSpPr/>
          <p:nvPr/>
        </p:nvSpPr>
        <p:spPr>
          <a:xfrm>
            <a:off x="3200400" y="3505200"/>
            <a:ext cx="121233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/>
              <a:t>Tìm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kiện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a </a:t>
            </a:r>
            <a:r>
              <a:rPr lang="en-US" sz="4400" b="1" dirty="0" err="1"/>
              <a:t>để</a:t>
            </a:r>
            <a:r>
              <a:rPr lang="en-US" sz="4400" b="1" dirty="0"/>
              <a:t> </a:t>
            </a:r>
            <a:r>
              <a:rPr lang="en-US" sz="4400" b="1" dirty="0" err="1"/>
              <a:t>các</a:t>
            </a:r>
            <a:r>
              <a:rPr lang="en-US" sz="4400" b="1" dirty="0"/>
              <a:t> </a:t>
            </a:r>
            <a:r>
              <a:rPr lang="en-US" sz="4400" b="1" dirty="0" err="1"/>
              <a:t>trường</a:t>
            </a:r>
            <a:r>
              <a:rPr lang="en-US" sz="4400" b="1" dirty="0"/>
              <a:t> </a:t>
            </a:r>
            <a:r>
              <a:rPr lang="en-US" sz="4400" b="1" dirty="0" err="1"/>
              <a:t>hợp</a:t>
            </a:r>
            <a:r>
              <a:rPr lang="en-US" sz="4400" b="1" dirty="0"/>
              <a:t> </a:t>
            </a:r>
            <a:r>
              <a:rPr lang="en-US" sz="4400" b="1" dirty="0" err="1"/>
              <a:t>sau</a:t>
            </a:r>
            <a:r>
              <a:rPr lang="en-US" sz="4400" b="1" dirty="0"/>
              <a:t> </a:t>
            </a:r>
            <a:r>
              <a:rPr lang="en-US" sz="4400" b="1" dirty="0" err="1"/>
              <a:t>có</a:t>
            </a:r>
            <a:r>
              <a:rPr lang="en-US" sz="4400" b="1" dirty="0"/>
              <a:t> </a:t>
            </a:r>
            <a:r>
              <a:rPr lang="en-US" sz="4400" b="1" dirty="0" err="1"/>
              <a:t>nghĩa</a:t>
            </a:r>
            <a:r>
              <a:rPr lang="en-US" sz="44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62400" y="4724400"/>
                <a:ext cx="353077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724400"/>
                <a:ext cx="3530775" cy="769441"/>
              </a:xfrm>
              <a:prstGeom prst="rect">
                <a:avLst/>
              </a:prstGeom>
              <a:blipFill>
                <a:blip r:embed="rId2"/>
                <a:stretch>
                  <a:fillRect l="-3282" t="-15873" r="-6045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8600" y="6442365"/>
                <a:ext cx="80214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hoặ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/>
                  <a:t> 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442365"/>
                <a:ext cx="8021491" cy="769441"/>
              </a:xfrm>
              <a:prstGeom prst="rect">
                <a:avLst/>
              </a:prstGeom>
              <a:blipFill>
                <a:blip r:embed="rId3"/>
                <a:stretch>
                  <a:fillRect l="-1521" t="-16667" r="-456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14800" y="7932747"/>
                <a:ext cx="633917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𝒓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uyên</a:t>
                </a:r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7932747"/>
                <a:ext cx="6339171" cy="769441"/>
              </a:xfrm>
              <a:prstGeom prst="rect">
                <a:avLst/>
              </a:prstGeom>
              <a:blipFill>
                <a:blip r:embed="rId4"/>
                <a:stretch>
                  <a:fillRect l="-1827" t="-15748" r="-2981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39010" y="9372600"/>
                <a:ext cx="19768590" cy="1747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 </a:t>
                </a:r>
                <a:r>
                  <a:rPr lang="en-US" sz="4400" b="1" dirty="0" err="1"/>
                  <a:t>Nh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i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ụ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/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TXĐ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ó</a:t>
                </a:r>
                <a:r>
                  <a:rPr lang="en-US" sz="4400" b="1" dirty="0"/>
                  <a:t>: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10" y="9372600"/>
                <a:ext cx="19768590" cy="1747466"/>
              </a:xfrm>
              <a:prstGeom prst="rect">
                <a:avLst/>
              </a:prstGeom>
              <a:blipFill rotWithShape="1">
                <a:blip r:embed="rId5"/>
                <a:stretch>
                  <a:fillRect l="-1233" r="-308" b="-15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711440" y="10195975"/>
            <a:ext cx="23454337" cy="2959854"/>
            <a:chOff x="1270511" y="5867400"/>
            <a:chExt cx="23454337" cy="3215533"/>
          </a:xfrm>
        </p:grpSpPr>
        <p:sp>
          <p:nvSpPr>
            <p:cNvPr id="53" name="Rounded Rectangle 52"/>
            <p:cNvSpPr/>
            <p:nvPr/>
          </p:nvSpPr>
          <p:spPr>
            <a:xfrm>
              <a:off x="1312583" y="5940163"/>
              <a:ext cx="23412265" cy="31427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92" name="Group 91"/>
          <p:cNvGrpSpPr/>
          <p:nvPr/>
        </p:nvGrpSpPr>
        <p:grpSpPr>
          <a:xfrm>
            <a:off x="609600" y="8382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631574" y="852446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304800" y="2354995"/>
            <a:ext cx="23874689" cy="5940873"/>
            <a:chOff x="923003" y="3917552"/>
            <a:chExt cx="24090260" cy="5940873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056327"/>
              <a:ext cx="23741053" cy="580209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488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2514600"/>
            <a:ext cx="6410325" cy="553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805368" y="3837029"/>
                <a:ext cx="15415831" cy="1458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𝒄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368" y="3837029"/>
                <a:ext cx="15415831" cy="1458669"/>
              </a:xfrm>
              <a:prstGeom prst="rect">
                <a:avLst/>
              </a:prstGeom>
              <a:blipFill rotWithShape="1">
                <a:blip r:embed="rId5"/>
                <a:stretch>
                  <a:fillRect l="-1582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828799" y="6480974"/>
            <a:ext cx="153923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98424" y="8623749"/>
                <a:ext cx="28136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424" y="8623749"/>
                <a:ext cx="2813655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r="-7792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11296" y="8600528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1296" y="8600528"/>
                <a:ext cx="2808846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6667" r="-8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817803" y="8600528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7803" y="8600528"/>
                <a:ext cx="2808846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780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602666" y="8666816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2666" y="8666816"/>
                <a:ext cx="2808846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667" r="-804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34408" y="11059305"/>
                <a:ext cx="122345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08" y="11059305"/>
                <a:ext cx="12234568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1993" t="-16667" r="-114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343040" y="12192000"/>
                <a:ext cx="526387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040" y="12192000"/>
                <a:ext cx="5263877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4630" t="-16667" r="-370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28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44" grpId="0"/>
      <p:bldP spid="45" grpId="0"/>
      <p:bldP spid="3" grpId="0"/>
      <p:bldP spid="4" grpId="0"/>
      <p:bldP spid="5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09456" y="6893442"/>
            <a:ext cx="22638304" cy="5224846"/>
            <a:chOff x="1270511" y="5867400"/>
            <a:chExt cx="22638304" cy="5676178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5956240"/>
              <a:ext cx="22638304" cy="55873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887339" y="7800436"/>
                <a:ext cx="9742997" cy="1207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339" y="7800436"/>
                <a:ext cx="9742997" cy="1207062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49130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365182" y="5029199"/>
            <a:ext cx="1088530" cy="136083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809140" y="2447842"/>
            <a:ext cx="23116815" cy="2200358"/>
            <a:chOff x="923003" y="3917552"/>
            <a:chExt cx="24689999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08" y="4426858"/>
              <a:ext cx="24340794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00400"/>
                <a:ext cx="10182211" cy="104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 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00400"/>
                <a:ext cx="10182211" cy="1043940"/>
              </a:xfrm>
              <a:prstGeom prst="rect">
                <a:avLst/>
              </a:prstGeom>
              <a:blipFill rotWithShape="1">
                <a:blip r:embed="rId5"/>
                <a:stretch>
                  <a:fillRect l="-2394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00200" y="4876800"/>
                <a:ext cx="4287139" cy="1361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876800"/>
                <a:ext cx="4287139" cy="136191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391400" y="4886489"/>
                <a:ext cx="4749570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886489"/>
                <a:ext cx="4749570" cy="13619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716000" y="4876800"/>
                <a:ext cx="4233915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4876800"/>
                <a:ext cx="4233915" cy="136191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772806" y="5029200"/>
                <a:ext cx="3591624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2806" y="5029200"/>
                <a:ext cx="3591624" cy="1045414"/>
              </a:xfrm>
              <a:prstGeom prst="rect">
                <a:avLst/>
              </a:prstGeom>
              <a:blipFill rotWithShape="1">
                <a:blip r:embed="rId9"/>
                <a:stretch>
                  <a:fillRect r="-5942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9911680" y="9408731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61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2354" y="8472638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199093" y="2682843"/>
            <a:ext cx="22514644" cy="1903740"/>
            <a:chOff x="923003" y="3917552"/>
            <a:chExt cx="22514644" cy="1903740"/>
          </a:xfrm>
        </p:grpSpPr>
        <p:sp>
          <p:nvSpPr>
            <p:cNvPr id="107" name="Rounded Rectangle 106"/>
            <p:cNvSpPr/>
            <p:nvPr/>
          </p:nvSpPr>
          <p:spPr>
            <a:xfrm>
              <a:off x="1001855" y="4130240"/>
              <a:ext cx="22435792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081648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 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0816487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2254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7830800" y="11887200"/>
            <a:ext cx="2400016" cy="76944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04423" y="4828472"/>
            <a:ext cx="19074377" cy="3525656"/>
            <a:chOff x="1804423" y="4828472"/>
            <a:chExt cx="19074377" cy="3525656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041650" y="5007868"/>
                  <a:ext cx="6989648" cy="13599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ad>
                          <m:ra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nor/>
                          </m:rPr>
                          <a:rPr lang="vi-VN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1650" y="5007868"/>
                  <a:ext cx="6989648" cy="13599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13632504" y="4828472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	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4828472"/>
                  <a:ext cx="6989648" cy="164852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2971800" y="6705600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	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800" y="6705600"/>
                  <a:ext cx="6989648" cy="164852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13632504" y="6705600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6705600"/>
                  <a:ext cx="6989648" cy="164852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0263" y="9681975"/>
                <a:ext cx="408547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63" y="9681975"/>
                <a:ext cx="4085477" cy="11993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41793" y="9681975"/>
                <a:ext cx="8303299" cy="1446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⇒</m:t>
                          </m:r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400" b="1" i="1"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  <m:r>
                            <a:rPr lang="vi-VN" sz="4400" b="1" i="1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93" y="9681975"/>
                <a:ext cx="8303299" cy="144667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47749" y="11362632"/>
                <a:ext cx="10985700" cy="185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⇒</m:t>
                        </m:r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vi-VN" sz="44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vi-VN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4400" b="1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vi-VN" sz="4400" b="1" i="1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vi-VN" sz="4400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vi-VN" sz="4400" b="1" i="1"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49" y="11362632"/>
                <a:ext cx="10985700" cy="1858970"/>
              </a:xfrm>
              <a:prstGeom prst="rect">
                <a:avLst/>
              </a:prstGeom>
              <a:blipFill rotWithShape="1">
                <a:blip r:embed="rId11"/>
                <a:stretch>
                  <a:fillRect r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2396223" y="692038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8403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13" grpId="0"/>
      <p:bldP spid="15" grpId="0"/>
      <p:bldP spid="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29092" y="8469444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293740" y="2447842"/>
            <a:ext cx="22845434" cy="2200358"/>
            <a:chOff x="923003" y="3917552"/>
            <a:chExt cx="22845434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2496227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1187678" cy="1369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xác định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1187678" cy="1369477"/>
              </a:xfrm>
              <a:prstGeom prst="rect">
                <a:avLst/>
              </a:prstGeom>
              <a:blipFill rotWithShape="1">
                <a:blip r:embed="rId4"/>
                <a:stretch>
                  <a:fillRect l="-2180" r="-1308" b="-6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8682480" y="11734800"/>
            <a:ext cx="2348720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804423" y="4828472"/>
            <a:ext cx="19150577" cy="3490839"/>
            <a:chOff x="1804423" y="4828472"/>
            <a:chExt cx="19150577" cy="3490839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980367" y="5341895"/>
                  <a:ext cx="3494824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=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0367" y="5341895"/>
                  <a:ext cx="3494824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155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13632504" y="4828472"/>
                  <a:ext cx="6989648" cy="13836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4828472"/>
                  <a:ext cx="6989648" cy="138364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3449752" y="6971513"/>
                  <a:ext cx="6989648" cy="11056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=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9752" y="6971513"/>
                  <a:ext cx="6989648" cy="110568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3575" b="-8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Rectangle 71"/>
            <p:cNvSpPr/>
            <p:nvPr/>
          </p:nvSpPr>
          <p:spPr>
            <a:xfrm>
              <a:off x="13153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472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13708704" y="6705600"/>
                  <a:ext cx="6989648" cy="16137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8704" y="6705600"/>
                  <a:ext cx="6989648" cy="16137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09800" y="9931643"/>
                <a:ext cx="11013784" cy="1070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số xác định khi và chỉ kh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latin typeface="Cambria Math"/>
                      </a:rPr>
                      <m:t>&gt;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9931643"/>
                <a:ext cx="11013784" cy="1070614"/>
              </a:xfrm>
              <a:prstGeom prst="rect">
                <a:avLst/>
              </a:prstGeom>
              <a:blipFill rotWithShape="1">
                <a:blip r:embed="rId9"/>
                <a:stretch>
                  <a:fillRect l="-227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41520" y="11550954"/>
                <a:ext cx="16100754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đó tập xác định của hàm số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−∞;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vi-VN" sz="4400" b="1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  <m:r>
                          <a:rPr lang="vi-VN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20" y="11550954"/>
                <a:ext cx="16100754" cy="1105687"/>
              </a:xfrm>
              <a:prstGeom prst="rect">
                <a:avLst/>
              </a:prstGeom>
              <a:blipFill rotWithShape="1">
                <a:blip r:embed="rId10"/>
                <a:stretch>
                  <a:fillRect l="-1515" r="-606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828800" y="693420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35000" y="9777574"/>
                <a:ext cx="2874120" cy="1500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0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&lt;−</m:t>
                            </m:r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4000" b="1" i="1"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vi-VN" sz="40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0" y="9777574"/>
                <a:ext cx="2874120" cy="1500026"/>
              </a:xfrm>
              <a:prstGeom prst="rect">
                <a:avLst/>
              </a:prstGeom>
              <a:blipFill rotWithShape="1">
                <a:blip r:embed="rId11"/>
                <a:stretch>
                  <a:fillRect r="-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35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15" grpId="0"/>
      <p:bldP spid="75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41172" y="8205384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700366" y="2447842"/>
            <a:ext cx="22845434" cy="2200358"/>
            <a:chOff x="923003" y="3917552"/>
            <a:chExt cx="22845434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2496227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92459"/>
                <a:ext cx="8547340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92459"/>
                <a:ext cx="8547340" cy="822341"/>
              </a:xfrm>
              <a:prstGeom prst="rect">
                <a:avLst/>
              </a:prstGeom>
              <a:blipFill rotWithShape="1">
                <a:blip r:embed="rId4"/>
                <a:stretch>
                  <a:fillRect l="-2853"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9371239" y="11378391"/>
            <a:ext cx="24000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04423" y="4876800"/>
            <a:ext cx="19074377" cy="3429000"/>
            <a:chOff x="1804423" y="4876800"/>
            <a:chExt cx="19074377" cy="3429000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0263" y="9681975"/>
                <a:ext cx="465178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63" y="9681975"/>
                <a:ext cx="4651786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5374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01537" y="11378391"/>
                <a:ext cx="6437853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37" y="11378391"/>
                <a:ext cx="6437853" cy="822341"/>
              </a:xfrm>
              <a:prstGeom prst="rect">
                <a:avLst/>
              </a:prstGeom>
              <a:blipFill rotWithShape="1">
                <a:blip r:embed="rId6"/>
                <a:stretch>
                  <a:fillRect l="-3883" t="-9701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2446038" y="6903781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5910" y="5257800"/>
                <a:ext cx="3963329" cy="845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𝒍𝒏</m:t>
                              </m:r>
                            </m:e>
                            <m:sup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</m:e>
                      </m:func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910" y="5257800"/>
                <a:ext cx="3963329" cy="8458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106049" y="5181600"/>
                <a:ext cx="4173450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𝝅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𝒍𝒏</m:t>
                          </m:r>
                        </m:fName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</m:e>
                      </m:func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6049" y="5181600"/>
                <a:ext cx="4173450" cy="8223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17128" y="7053480"/>
                <a:ext cx="2882969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128" y="7053480"/>
                <a:ext cx="2882969" cy="8223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759801" y="7001148"/>
                <a:ext cx="4796377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𝝅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9801" y="7001148"/>
                <a:ext cx="4796377" cy="8223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00800" y="9753600"/>
                <a:ext cx="52518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″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𝝅</m:t>
                      </m:r>
                      <m:d>
                        <m:d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/>
                            </a:rPr>
                            <m:t>𝝅</m:t>
                          </m:r>
                          <m:r>
                            <a:rPr lang="en-US" sz="4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𝝅</m:t>
                          </m:r>
                          <m:r>
                            <a:rPr lang="en-US" sz="4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9753600"/>
                <a:ext cx="5251822" cy="72180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7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12" grpId="0"/>
      <p:bldP spid="15" grpId="0"/>
      <p:bldP spid="75" grpId="0" animBg="1"/>
      <p:bldP spid="4" grpId="0"/>
      <p:bldP spid="5" grpId="0"/>
      <p:bldP spid="10" grpId="0"/>
      <p:bldP spid="1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09311" y="2630270"/>
            <a:ext cx="23874689" cy="5940873"/>
            <a:chOff x="923003" y="3917552"/>
            <a:chExt cx="24090260" cy="5940873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056327"/>
              <a:ext cx="23741053" cy="580209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805368" y="3837029"/>
                <a:ext cx="15415831" cy="1471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ũ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368" y="3837029"/>
                <a:ext cx="15415831" cy="1471941"/>
              </a:xfrm>
              <a:prstGeom prst="rect">
                <a:avLst/>
              </a:prstGeom>
              <a:blipFill rotWithShape="1">
                <a:blip r:embed="rId4"/>
                <a:stretch>
                  <a:fillRect l="-1582" t="-702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828800" y="6480974"/>
            <a:ext cx="80916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807362" y="8666816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7362" y="8666816"/>
                <a:ext cx="2808846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8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2106516" y="8839200"/>
            <a:ext cx="19074377" cy="3959085"/>
            <a:chOff x="1804423" y="4876800"/>
            <a:chExt cx="19074377" cy="3429000"/>
          </a:xfrm>
        </p:grpSpPr>
        <p:sp>
          <p:nvSpPr>
            <p:cNvPr id="43" name="Rectangle 42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4748003" y="9296400"/>
                <a:ext cx="413696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03" y="9296400"/>
                <a:ext cx="4136965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52589" y="9365159"/>
                <a:ext cx="52118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2589" y="9365159"/>
                <a:ext cx="5211811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648200" y="11525162"/>
                <a:ext cx="39975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1525162"/>
                <a:ext cx="3997505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868119" y="11472830"/>
                <a:ext cx="5248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119" y="11472830"/>
                <a:ext cx="5248681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0951" y="2830822"/>
            <a:ext cx="6156126" cy="56036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122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61" grpId="0"/>
      <p:bldP spid="62" grpId="0"/>
      <p:bldP spid="63" grpId="0"/>
      <p:bldP spid="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/>
          <p:cNvGrpSpPr/>
          <p:nvPr/>
        </p:nvGrpSpPr>
        <p:grpSpPr>
          <a:xfrm>
            <a:off x="701039" y="2354059"/>
            <a:ext cx="15146734" cy="9512181"/>
            <a:chOff x="1270511" y="5867400"/>
            <a:chExt cx="14388500" cy="9767131"/>
          </a:xfrm>
        </p:grpSpPr>
        <p:sp>
          <p:nvSpPr>
            <p:cNvPr id="33" name="Rounded Rectangle 32"/>
            <p:cNvSpPr/>
            <p:nvPr/>
          </p:nvSpPr>
          <p:spPr>
            <a:xfrm>
              <a:off x="1270511" y="5884229"/>
              <a:ext cx="14388500" cy="97503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39" name="Picture 3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7772" y="2635459"/>
            <a:ext cx="7737647" cy="6751584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Rectangle 39"/>
          <p:cNvSpPr/>
          <p:nvPr/>
        </p:nvSpPr>
        <p:spPr>
          <a:xfrm>
            <a:off x="1221139" y="3482433"/>
            <a:ext cx="62568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43000" y="4576066"/>
                <a:ext cx="14098939" cy="794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576066"/>
                <a:ext cx="14098939" cy="794833"/>
              </a:xfrm>
              <a:prstGeom prst="rect">
                <a:avLst/>
              </a:prstGeom>
              <a:blipFill>
                <a:blip r:embed="rId4"/>
                <a:stretch>
                  <a:fillRect l="-1773" t="-13846" r="-865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49928" y="5805224"/>
                <a:ext cx="13033633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928" y="5805224"/>
                <a:ext cx="13033633" cy="794833"/>
              </a:xfrm>
              <a:prstGeom prst="rect">
                <a:avLst/>
              </a:prstGeom>
              <a:blipFill>
                <a:blip r:embed="rId5"/>
                <a:stretch>
                  <a:fillRect l="-1918" t="-12977" r="-889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221139" y="7056392"/>
                <a:ext cx="1057065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39" y="7056392"/>
                <a:ext cx="10570651" cy="769441"/>
              </a:xfrm>
              <a:prstGeom prst="rect">
                <a:avLst/>
              </a:prstGeom>
              <a:blipFill>
                <a:blip r:embed="rId6"/>
                <a:stretch>
                  <a:fillRect l="-2307" t="-17460" r="-1442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221139" y="8511633"/>
                <a:ext cx="1091138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s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39" y="8511633"/>
                <a:ext cx="10911385" cy="784767"/>
              </a:xfrm>
              <a:prstGeom prst="rect">
                <a:avLst/>
              </a:prstGeom>
              <a:blipFill>
                <a:blip r:embed="rId7"/>
                <a:stretch>
                  <a:fillRect l="-223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303620" y="9982200"/>
            <a:ext cx="2348720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4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375508" y="8376180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293740" y="2447842"/>
            <a:ext cx="22557076" cy="2200358"/>
            <a:chOff x="923003" y="3917552"/>
            <a:chExt cx="22557076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2207868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3350514" cy="1145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𝒚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: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3350514" cy="1145506"/>
              </a:xfrm>
              <a:prstGeom prst="rect">
                <a:avLst/>
              </a:prstGeom>
              <a:blipFill rotWithShape="1">
                <a:blip r:embed="rId4"/>
                <a:stretch>
                  <a:fillRect l="-1826" r="-913" b="-19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4208851" y="12041925"/>
            <a:ext cx="2400016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04423" y="4876800"/>
            <a:ext cx="19074377" cy="3429000"/>
            <a:chOff x="1804423" y="4876800"/>
            <a:chExt cx="19074377" cy="3429000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88378" y="9982200"/>
                <a:ext cx="10115141" cy="1345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78" y="9982200"/>
                <a:ext cx="10115141" cy="1345368"/>
              </a:xfrm>
              <a:prstGeom prst="rect">
                <a:avLst/>
              </a:prstGeom>
              <a:blipFill rotWithShape="1">
                <a:blip r:embed="rId5"/>
                <a:stretch>
                  <a:fillRect l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898730" y="693236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364327" y="5305020"/>
                <a:ext cx="273305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27" y="5305020"/>
                <a:ext cx="2733056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r="-80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193611" y="5184613"/>
                <a:ext cx="2352182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3611" y="5184613"/>
                <a:ext cx="2352182" cy="1105687"/>
              </a:xfrm>
              <a:prstGeom prst="rect">
                <a:avLst/>
              </a:prstGeom>
              <a:blipFill rotWithShape="1">
                <a:blip r:embed="rId7"/>
                <a:stretch>
                  <a:fillRect r="-9585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42530" y="7113763"/>
                <a:ext cx="24767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530" y="7113763"/>
                <a:ext cx="2476704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549581" y="6781800"/>
                <a:ext cx="5757665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9581" y="6781800"/>
                <a:ext cx="5757665" cy="161371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506200" y="9081110"/>
                <a:ext cx="9952917" cy="286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&lt;−</m:t>
                                    </m:r>
                                    <m:f>
                                      <m:fPr>
                                        <m:ctrlPr>
                                          <a:rPr lang="en-US" sz="4400" b="1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𝟑</m:t>
                                        </m:r>
                                      </m:num>
                                      <m:den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𝟒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&gt;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200" y="9081110"/>
                <a:ext cx="9952917" cy="2869375"/>
              </a:xfrm>
              <a:prstGeom prst="rect">
                <a:avLst/>
              </a:prstGeom>
              <a:blipFill rotWithShape="1">
                <a:blip r:embed="rId10"/>
                <a:stretch>
                  <a:fillRect r="-1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04423" y="12032159"/>
                <a:ext cx="112082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423" y="12032159"/>
                <a:ext cx="11208261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2175" t="-16667" r="-12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42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75" grpId="0" animBg="1"/>
      <p:bldP spid="19" grpId="0"/>
      <p:bldP spid="20" grpId="0"/>
      <p:bldP spid="21" grpId="0"/>
      <p:bldP spid="22" grpId="0"/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=""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170565" y="2381251"/>
            <a:ext cx="22522872" cy="10135114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3461"/>
              </p:ext>
            </p:extLst>
          </p:nvPr>
        </p:nvGraphicFramePr>
        <p:xfrm>
          <a:off x="1230313" y="2884488"/>
          <a:ext cx="20715287" cy="981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Document" r:id="rId4" imgW="6676348" imgH="3177950" progId="Word.Document.12">
                  <p:embed/>
                </p:oleObj>
              </mc:Choice>
              <mc:Fallback>
                <p:oleObj name="Document" r:id="rId4" imgW="6676348" imgH="31779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313" y="2884488"/>
                        <a:ext cx="20715287" cy="981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7625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2402519"/>
            <a:chOff x="1076414" y="4334859"/>
            <a:chExt cx="22325581" cy="262691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2290683"/>
              <a:chOff x="637542" y="1083939"/>
              <a:chExt cx="8611674" cy="9018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90185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486298" y="6599247"/>
            <a:ext cx="21948825" cy="6019800"/>
            <a:chOff x="1390107" y="4038600"/>
            <a:chExt cx="21948825" cy="60198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5982359"/>
              <a:chOff x="1232452" y="2495616"/>
              <a:chExt cx="21948825" cy="59823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56196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93835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6000" y="4835940"/>
                <a:ext cx="15163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ỹ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835940"/>
                <a:ext cx="1516380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0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81200" y="7499628"/>
                <a:ext cx="17221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499628"/>
                <a:ext cx="172212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16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76600" y="8542347"/>
                <a:ext cx="103068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8542347"/>
                <a:ext cx="10306861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2426" t="-16535" r="-1420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76600" y="9609147"/>
                <a:ext cx="130841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0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9609147"/>
                <a:ext cx="13084159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911" t="-16535" r="-885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331497" y="10762029"/>
                <a:ext cx="1046183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+∞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497" y="10762029"/>
                <a:ext cx="10461838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389" t="-16535" r="-1340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395843" y="5050127"/>
            <a:ext cx="22402800" cy="8001001"/>
            <a:chOff x="1270511" y="5936338"/>
            <a:chExt cx="22402800" cy="8001001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0" y="6164824"/>
              <a:ext cx="22401101" cy="777251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27818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-1" y="1571535"/>
            <a:ext cx="19272164" cy="790665"/>
            <a:chOff x="98510" y="1892299"/>
            <a:chExt cx="19272165" cy="790663"/>
          </a:xfrm>
        </p:grpSpPr>
        <p:sp>
          <p:nvSpPr>
            <p:cNvPr id="3" name="Rounded Rectangle 2"/>
            <p:cNvSpPr/>
            <p:nvPr/>
          </p:nvSpPr>
          <p:spPr>
            <a:xfrm>
              <a:off x="98510" y="1905000"/>
              <a:ext cx="1974765" cy="77796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7176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HÀM SỐ LŨY THỪA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1336256" y="2895600"/>
            <a:ext cx="22431709" cy="1940335"/>
            <a:chOff x="1268078" y="4371975"/>
            <a:chExt cx="22431709" cy="1940335"/>
          </a:xfrm>
        </p:grpSpPr>
        <p:grpSp>
          <p:nvGrpSpPr>
            <p:cNvPr id="71" name="Group 70"/>
            <p:cNvGrpSpPr/>
            <p:nvPr/>
          </p:nvGrpSpPr>
          <p:grpSpPr>
            <a:xfrm>
              <a:off x="1268078" y="4371975"/>
              <a:ext cx="22431709" cy="1940335"/>
              <a:chOff x="1268078" y="2438400"/>
              <a:chExt cx="22431709" cy="1940335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1272210" y="2590800"/>
                <a:ext cx="22427577" cy="1787935"/>
              </a:xfrm>
              <a:prstGeom prst="roundRect">
                <a:avLst>
                  <a:gd name="adj" fmla="val 10158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268078" y="2438400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10" name="TextBox 109"/>
            <p:cNvSpPr txBox="1"/>
            <p:nvPr/>
          </p:nvSpPr>
          <p:spPr>
            <a:xfrm>
              <a:off x="2606539" y="4543047"/>
              <a:ext cx="1584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ìm tập xác định của hàm số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51040" y="3810000"/>
                <a:ext cx="5735737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040" y="3810000"/>
                <a:ext cx="5735737" cy="1007584"/>
              </a:xfrm>
              <a:prstGeom prst="rect">
                <a:avLst/>
              </a:prstGeom>
              <a:blipFill rotWithShape="1">
                <a:blip r:embed="rId3"/>
                <a:stretch>
                  <a:fillRect l="-4251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723629" y="3922635"/>
                <a:ext cx="445788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𝒃</m:t>
                      </m:r>
                      <m:r>
                        <a:rPr lang="en-US" sz="4400" b="1" i="1" smtClean="0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3629" y="3922635"/>
                <a:ext cx="4457887" cy="7847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404565" y="3851742"/>
                <a:ext cx="5567422" cy="929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𝒄</m:t>
                      </m:r>
                      <m:r>
                        <a:rPr lang="en-US" sz="4400" b="1" i="1" smtClean="0">
                          <a:latin typeface="Cambria Math"/>
                        </a:rPr>
                        <m:t>)  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4565" y="3851742"/>
                <a:ext cx="5567422" cy="92935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86429" y="5919983"/>
                <a:ext cx="21481536" cy="1700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29" y="5919983"/>
                <a:ext cx="21481536" cy="1700017"/>
              </a:xfrm>
              <a:prstGeom prst="rect">
                <a:avLst/>
              </a:prstGeom>
              <a:blipFill rotWithShape="1">
                <a:blip r:embed="rId6"/>
                <a:stretch>
                  <a:fillRect l="-1135" t="-6810" b="-12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6429" y="7955870"/>
                <a:ext cx="89932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≠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  <m:r>
                      <a:rPr lang="vi-VN" sz="4400" b="1">
                        <a:latin typeface="Cambria Math"/>
                      </a:rPr>
                      <m:t>⇔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≠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29" y="7955870"/>
                <a:ext cx="8993231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712" t="-16667" r="-183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82655" y="8991600"/>
                <a:ext cx="118706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r>
                      <a:rPr lang="vi-VN" sz="4400" b="1">
                        <a:latin typeface="Cambria Math"/>
                      </a:rPr>
                      <m:t>ℝ</m:t>
                    </m:r>
                    <m:r>
                      <a:rPr lang="vi-VN" sz="44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655" y="8991600"/>
                <a:ext cx="11870686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053" t="-16667" r="-112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38400" y="10264233"/>
                <a:ext cx="759708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kiệ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>
                        <a:latin typeface="Cambria Math"/>
                      </a:rPr>
                      <m:t>&gt;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264233"/>
                <a:ext cx="7597080" cy="784767"/>
              </a:xfrm>
              <a:prstGeom prst="rect">
                <a:avLst/>
              </a:prstGeom>
              <a:blipFill rotWithShape="1">
                <a:blip r:embed="rId9"/>
                <a:stretch>
                  <a:fillRect l="-321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58400" y="10050661"/>
                <a:ext cx="3089051" cy="1226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vi-VN" sz="4400" b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vi-VN" sz="4400" b="1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10050661"/>
                <a:ext cx="3089051" cy="122693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5590" y="11727359"/>
                <a:ext cx="172698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590" y="11727359"/>
                <a:ext cx="17269810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14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558608" y="2133600"/>
            <a:ext cx="10253661" cy="861774"/>
            <a:chOff x="644526" y="2766774"/>
            <a:chExt cx="10253661" cy="861774"/>
          </a:xfrm>
        </p:grpSpPr>
        <p:sp>
          <p:nvSpPr>
            <p:cNvPr id="58" name="TextBox 5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84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36556" y="3657600"/>
            <a:ext cx="21771044" cy="3190034"/>
            <a:chOff x="1076414" y="3099768"/>
            <a:chExt cx="21773564" cy="3190403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26722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304800" y="1572056"/>
            <a:ext cx="18896331" cy="830901"/>
            <a:chOff x="470925" y="1892299"/>
            <a:chExt cx="1889975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481139" y="2504836"/>
            <a:ext cx="10253661" cy="861774"/>
            <a:chOff x="644526" y="2766774"/>
            <a:chExt cx="10253661" cy="861774"/>
          </a:xfrm>
        </p:grpSpPr>
        <p:sp>
          <p:nvSpPr>
            <p:cNvPr id="103" name="TextBox 10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28800" y="4724400"/>
                <a:ext cx="20803152" cy="1514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ũ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</a:rPr>
                      <m:t>𝐲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𝛂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724400"/>
                <a:ext cx="20803152" cy="1514774"/>
              </a:xfrm>
              <a:prstGeom prst="rect">
                <a:avLst/>
              </a:prstGeom>
              <a:blipFill rotWithShape="1">
                <a:blip r:embed="rId2"/>
                <a:stretch>
                  <a:fillRect t="-8468" b="-16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Group 144"/>
          <p:cNvGrpSpPr/>
          <p:nvPr/>
        </p:nvGrpSpPr>
        <p:grpSpPr>
          <a:xfrm>
            <a:off x="1013308" y="8011366"/>
            <a:ext cx="21771044" cy="3190034"/>
            <a:chOff x="1076414" y="3099768"/>
            <a:chExt cx="21773564" cy="3190403"/>
          </a:xfrm>
        </p:grpSpPr>
        <p:sp>
          <p:nvSpPr>
            <p:cNvPr id="107" name="Rounded Rectangle 10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8" name="Group 65"/>
            <p:cNvGrpSpPr/>
            <p:nvPr/>
          </p:nvGrpSpPr>
          <p:grpSpPr>
            <a:xfrm>
              <a:off x="1076414" y="3099768"/>
              <a:ext cx="7903006" cy="831457"/>
              <a:chOff x="166396" y="8705567"/>
              <a:chExt cx="7903006" cy="831457"/>
            </a:xfrm>
          </p:grpSpPr>
          <p:sp>
            <p:nvSpPr>
              <p:cNvPr id="109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7684881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1" name="TextBox 110"/>
              <p:cNvSpPr txBox="1"/>
              <p:nvPr/>
            </p:nvSpPr>
            <p:spPr>
              <a:xfrm>
                <a:off x="932118" y="8705567"/>
                <a:ext cx="680104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371940" y="9633602"/>
                <a:ext cx="4606967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𝜶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940" y="9633602"/>
                <a:ext cx="4606967" cy="8223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40"/>
            <a:ext cx="22604646" cy="2610261"/>
            <a:chOff x="1120323" y="10988402"/>
            <a:chExt cx="22607263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2403694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10568908" cy="956588"/>
              <a:chOff x="1120323" y="10988402"/>
              <a:chExt cx="10568908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6028217" y="6127608"/>
                <a:ext cx="780390" cy="1054163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747707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5077457"/>
                <a:ext cx="2919582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077457"/>
                <a:ext cx="2919582" cy="794833"/>
              </a:xfrm>
              <a:prstGeom prst="rect">
                <a:avLst/>
              </a:prstGeom>
              <a:blipFill rotWithShape="1">
                <a:blip r:embed="rId2"/>
                <a:stretch>
                  <a:fillRect l="-8577" t="-13077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6812" y="5087332"/>
                <a:ext cx="321934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12" y="5087332"/>
                <a:ext cx="321934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7765" t="-14844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74368" y="6928152"/>
            <a:ext cx="22402800" cy="4945739"/>
            <a:chOff x="1270511" y="5936338"/>
            <a:chExt cx="22402800" cy="5471832"/>
          </a:xfrm>
        </p:grpSpPr>
        <p:sp>
          <p:nvSpPr>
            <p:cNvPr id="89" name="Rounded Rectangle 88"/>
            <p:cNvSpPr/>
            <p:nvPr/>
          </p:nvSpPr>
          <p:spPr>
            <a:xfrm>
              <a:off x="1272210" y="6164824"/>
              <a:ext cx="22401101" cy="524334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27814" y="8093059"/>
                <a:ext cx="6821163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𝒚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𝟓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=−</m:t>
                    </m:r>
                    <m:r>
                      <a:rPr lang="vi-VN" sz="4400" b="1" i="1">
                        <a:latin typeface="Cambria Math"/>
                      </a:rPr>
                      <m:t>𝟓</m:t>
                    </m:r>
                    <m:r>
                      <a:rPr lang="vi-VN" sz="4400" b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8093059"/>
                <a:ext cx="6821163" cy="794833"/>
              </a:xfrm>
              <a:prstGeom prst="rect">
                <a:avLst/>
              </a:prstGeom>
              <a:blipFill>
                <a:blip r:embed="rId4"/>
                <a:stretch>
                  <a:fillRect l="-3664" t="-13846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27814" y="9555689"/>
                <a:ext cx="822853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𝒚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9555689"/>
                <a:ext cx="8228535" cy="784767"/>
              </a:xfrm>
              <a:prstGeom prst="rect">
                <a:avLst/>
              </a:prstGeom>
              <a:blipFill>
                <a:blip r:embed="rId5"/>
                <a:stretch>
                  <a:fillRect l="-3037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40"/>
            <a:ext cx="21727140" cy="2610261"/>
            <a:chOff x="1120323" y="10988402"/>
            <a:chExt cx="21729655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1526086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2541515" cy="956588"/>
              <a:chOff x="1120323" y="10988402"/>
              <a:chExt cx="2541515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2014520" y="10141306"/>
                <a:ext cx="780392" cy="251424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2347389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4876800"/>
                <a:ext cx="13504210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í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: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</a:rPr>
                      <m:t>=(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876800"/>
                <a:ext cx="13504210" cy="1045414"/>
              </a:xfrm>
              <a:prstGeom prst="rect">
                <a:avLst/>
              </a:prstGeom>
              <a:blipFill rotWithShape="1">
                <a:blip r:embed="rId2"/>
                <a:stretch>
                  <a:fillRect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48128" y="6950961"/>
            <a:ext cx="21523596" cy="5622039"/>
            <a:chOff x="1270511" y="5936338"/>
            <a:chExt cx="21523596" cy="6220072"/>
          </a:xfrm>
        </p:grpSpPr>
        <p:sp>
          <p:nvSpPr>
            <p:cNvPr id="89" name="Rounded Rectangle 88"/>
            <p:cNvSpPr/>
            <p:nvPr/>
          </p:nvSpPr>
          <p:spPr>
            <a:xfrm>
              <a:off x="1272211" y="6164824"/>
              <a:ext cx="21521896" cy="599158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77933" y="7924800"/>
                <a:ext cx="10703699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933" y="7924800"/>
                <a:ext cx="10703699" cy="13644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752" y="9495397"/>
                <a:ext cx="4564648" cy="124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0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0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52" y="9495397"/>
                <a:ext cx="4564648" cy="124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505200" y="10840771"/>
                <a:ext cx="6288452" cy="1275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0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0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dirty="0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dirty="0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0840771"/>
                <a:ext cx="6288452" cy="12750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86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4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39"/>
            <a:ext cx="22604646" cy="2610262"/>
            <a:chOff x="1120323" y="10988402"/>
            <a:chExt cx="22607263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2403694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10568908" cy="956588"/>
              <a:chOff x="1120323" y="10988402"/>
              <a:chExt cx="10568908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6028217" y="6127608"/>
                <a:ext cx="780390" cy="1054163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747707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5077457"/>
                <a:ext cx="4555158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b="1" i="0">
                        <a:latin typeface="Cambria Math"/>
                      </a:rPr>
                      <m:t>𝐲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4400" b="1" i="0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077457"/>
                <a:ext cx="4555158" cy="1199303"/>
              </a:xfrm>
              <a:prstGeom prst="rect">
                <a:avLst/>
              </a:prstGeom>
              <a:blipFill rotWithShape="1">
                <a:blip r:embed="rId2"/>
                <a:stretch>
                  <a:fillRect l="-5489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6812" y="5087332"/>
                <a:ext cx="6162136" cy="1197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𝐲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𝟐𝐱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4400" b="1" i="0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12" y="5087332"/>
                <a:ext cx="6162136" cy="1197828"/>
              </a:xfrm>
              <a:prstGeom prst="rect">
                <a:avLst/>
              </a:prstGeom>
              <a:blipFill rotWithShape="1">
                <a:blip r:embed="rId3"/>
                <a:stretch>
                  <a:fillRect l="-4055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38687" y="6794237"/>
            <a:ext cx="22402800" cy="6155439"/>
            <a:chOff x="1270511" y="5936338"/>
            <a:chExt cx="22402800" cy="6810211"/>
          </a:xfrm>
        </p:grpSpPr>
        <p:sp>
          <p:nvSpPr>
            <p:cNvPr id="89" name="Rounded Rectangle 88"/>
            <p:cNvSpPr/>
            <p:nvPr/>
          </p:nvSpPr>
          <p:spPr>
            <a:xfrm>
              <a:off x="1272210" y="6164824"/>
              <a:ext cx="22401101" cy="658172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27814" y="8093059"/>
                <a:ext cx="4322722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𝐲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8093059"/>
                <a:ext cx="4322722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5783" b="-18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27814" y="9555689"/>
                <a:ext cx="6046720" cy="1197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𝐲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𝟐𝐱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9555689"/>
                <a:ext cx="6046720" cy="1197828"/>
              </a:xfrm>
              <a:prstGeom prst="rect">
                <a:avLst/>
              </a:prstGeom>
              <a:blipFill rotWithShape="1">
                <a:blip r:embed="rId5"/>
                <a:stretch>
                  <a:fillRect l="-4133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77819" y="7984855"/>
                <a:ext cx="8228150" cy="1446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vi-VN" sz="4400" b="1" i="0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819" y="7984855"/>
                <a:ext cx="8228150" cy="14466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424849" y="8133175"/>
                <a:ext cx="8067850" cy="130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1" i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4400" b="1" i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vi-VN" sz="4400" b="1" i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vi-VN" sz="4400" b="1" i="0">
                        <a:latin typeface="Cambria Math"/>
                      </a:rPr>
                      <m:t>.</m:t>
                    </m:r>
                    <m:r>
                      <a:rPr lang="vi-VN" sz="4400" b="1" i="0">
                        <a:latin typeface="Cambria Math"/>
                      </a:rPr>
                      <m:t>𝟐𝐱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r>
                      <a:rPr lang="vi-VN" sz="4400" b="1" i="0">
                        <a:latin typeface="Cambria Math"/>
                      </a:rPr>
                      <m:t>𝟑𝐱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latin typeface="Cambria Math"/>
                          </a:rPr>
                          <m:t>+</m:t>
                        </m:r>
                        <m:r>
                          <a:rPr lang="vi-VN" sz="4400" b="1" i="0"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4849" y="8133175"/>
                <a:ext cx="8067850" cy="1303498"/>
              </a:xfrm>
              <a:prstGeom prst="rect">
                <a:avLst/>
              </a:prstGeom>
              <a:blipFill rotWithShape="1">
                <a:blip r:embed="rId7"/>
                <a:stretch>
                  <a:fillRect r="-1964" b="-8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17225" y="9558244"/>
                <a:ext cx="11652101" cy="1449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vi-VN" sz="4400" b="1" i="0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25" y="9558244"/>
                <a:ext cx="11652101" cy="14493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85875" y="10979937"/>
                <a:ext cx="9289659" cy="1451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0">
                              <a:latin typeface="Cambria Math"/>
                            </a:rPr>
                            <m:t>𝟔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875" y="10979937"/>
                <a:ext cx="9289659" cy="14511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149141" y="11109187"/>
                <a:ext cx="7805859" cy="136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𝟖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0">
                              <a:latin typeface="Cambria Math"/>
                            </a:rPr>
                            <m:t>𝟑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4400" b="1" i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𝟐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9141" y="11109187"/>
                <a:ext cx="7805859" cy="13644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316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1" grpId="0"/>
      <p:bldP spid="5" grpId="0"/>
      <p:bldP spid="6" grpId="0"/>
      <p:bldP spid="9" grpId="0"/>
      <p:bldP spid="11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00585" y="3960045"/>
            <a:ext cx="22601734" cy="9029929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572056"/>
            <a:ext cx="18896331" cy="923330"/>
            <a:chOff x="470925" y="1892299"/>
            <a:chExt cx="18899750" cy="923329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ẢO SÁT HÀM SỐ LŨY THỪA 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56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481139" y="2504836"/>
            <a:ext cx="12006261" cy="923330"/>
            <a:chOff x="644526" y="2766774"/>
            <a:chExt cx="10253661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906587" y="2766774"/>
                  <a:ext cx="89916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ảo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át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ũy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ừa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60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888224" y="4384938"/>
                <a:ext cx="82339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400" b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khảo sát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𝟎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224" y="4384938"/>
                <a:ext cx="8233921" cy="769441"/>
              </a:xfrm>
              <a:prstGeom prst="rect">
                <a:avLst/>
              </a:prstGeom>
              <a:blipFill>
                <a:blip r:embed="rId4"/>
                <a:stretch>
                  <a:fillRect l="-3037" t="-16535" r="-74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921144" y="5638800"/>
                <a:ext cx="688585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400" b="1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latin typeface="Cambria Math"/>
                      </a:rPr>
                      <m:t>=</m:t>
                    </m:r>
                    <m:r>
                      <a:rPr lang="fr-FR" sz="4400" b="1" i="1">
                        <a:latin typeface="Cambria Math"/>
                      </a:rPr>
                      <m:t>𝜶</m:t>
                    </m:r>
                    <m:r>
                      <a:rPr lang="fr-FR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/>
                          </a:rPr>
                          <m:t>𝜶</m:t>
                        </m:r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144" y="5638800"/>
                <a:ext cx="6885859" cy="784767"/>
              </a:xfrm>
              <a:prstGeom prst="rect">
                <a:avLst/>
              </a:prstGeom>
              <a:blipFill>
                <a:blip r:embed="rId5"/>
                <a:stretch>
                  <a:fillRect l="-3540" t="-14729" r="-2655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899400" y="6858000"/>
            <a:ext cx="51187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ự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iê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18264" y="9970279"/>
                <a:ext cx="96501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400" b="1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: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ô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64" y="9970279"/>
                <a:ext cx="9650142" cy="769441"/>
              </a:xfrm>
              <a:prstGeom prst="rect">
                <a:avLst/>
              </a:prstGeom>
              <a:blipFill>
                <a:blip r:embed="rId6"/>
                <a:stretch>
                  <a:fillRect l="-252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8231" y="4930153"/>
            <a:ext cx="8305800" cy="78912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2643676" y="8984159"/>
                <a:ext cx="92264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buFontTx/>
                  <a:buChar char="-"/>
                </a:pP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676" y="8984159"/>
                <a:ext cx="9226437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71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708280" y="7993559"/>
                <a:ext cx="84169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lvl="0" indent="-571500">
                  <a:buFontTx/>
                  <a:buChar char="-"/>
                </a:pP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280" y="7993559"/>
                <a:ext cx="841692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896"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21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40" grpId="0"/>
      <p:bldP spid="85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641</TotalTime>
  <Words>3719</Words>
  <Application>Microsoft Office PowerPoint</Application>
  <PresentationFormat>Custom</PresentationFormat>
  <Paragraphs>405</Paragraphs>
  <Slides>28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Office Theme</vt:lpstr>
      <vt:lpstr>1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148</cp:revision>
  <dcterms:created xsi:type="dcterms:W3CDTF">2013-08-31T11:42:51Z</dcterms:created>
  <dcterms:modified xsi:type="dcterms:W3CDTF">2021-08-29T14:59:33Z</dcterms:modified>
</cp:coreProperties>
</file>